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0B68B37A" w14:textId="77777777" w:rsidR="00237562" w:rsidRPr="00EF49FA" w:rsidRDefault="00EF49FA" w:rsidP="00EF49FA">
      <w:pPr>
        <w:spacing w:line="360" w:lineRule="auto"/>
        <w:rPr>
          <w:rFonts w:ascii="Times New Roman" w:hAnsi="Times New Roman" w:cs="Times New Roman"/>
        </w:rPr>
      </w:pPr>
      <w:r w:rsidRPr="00EF49FA">
        <w:rPr>
          <w:rFonts w:ascii="Times New Roman" w:hAnsi="Times New Roman" w:cs="Times New Roman"/>
        </w:rPr>
        <w:t xml:space="preserve">EE201C </w:t>
      </w:r>
    </w:p>
    <w:p w14:paraId="4AB9FD53" w14:textId="77777777" w:rsidR="00EF49FA" w:rsidRPr="00EF49FA" w:rsidRDefault="00EF49FA" w:rsidP="00EF49FA">
      <w:pPr>
        <w:spacing w:line="360" w:lineRule="auto"/>
        <w:rPr>
          <w:rFonts w:ascii="Times New Roman" w:hAnsi="Times New Roman" w:cs="Times New Roman"/>
        </w:rPr>
      </w:pPr>
      <w:r w:rsidRPr="00EF49FA">
        <w:rPr>
          <w:rFonts w:ascii="Times New Roman" w:hAnsi="Times New Roman" w:cs="Times New Roman"/>
        </w:rPr>
        <w:t>Homework 1</w:t>
      </w:r>
      <w:r w:rsidR="00040DA1">
        <w:rPr>
          <w:rFonts w:ascii="Times New Roman" w:hAnsi="Times New Roman" w:cs="Times New Roman"/>
        </w:rPr>
        <w:t xml:space="preserve">                                                                                </w:t>
      </w:r>
    </w:p>
    <w:p w14:paraId="5C384738" w14:textId="77777777" w:rsidR="00040DA1" w:rsidRDefault="0098612E" w:rsidP="00EF49FA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ame: </w:t>
      </w:r>
      <w:proofErr w:type="spellStart"/>
      <w:r>
        <w:rPr>
          <w:rFonts w:ascii="Times New Roman" w:hAnsi="Times New Roman" w:cs="Times New Roman"/>
        </w:rPr>
        <w:t>Peidong</w:t>
      </w:r>
      <w:proofErr w:type="spellEnd"/>
      <w:r>
        <w:rPr>
          <w:rFonts w:ascii="Times New Roman" w:hAnsi="Times New Roman" w:cs="Times New Roman"/>
        </w:rPr>
        <w:t xml:space="preserve"> Chen     U</w:t>
      </w:r>
      <w:r w:rsidR="00040DA1">
        <w:rPr>
          <w:rFonts w:ascii="Times New Roman" w:hAnsi="Times New Roman" w:cs="Times New Roman"/>
        </w:rPr>
        <w:t xml:space="preserve">ID: </w:t>
      </w:r>
      <w:r>
        <w:rPr>
          <w:rFonts w:ascii="Times New Roman" w:hAnsi="Times New Roman" w:cs="Times New Roman"/>
        </w:rPr>
        <w:t>2</w:t>
      </w:r>
      <w:r w:rsidR="00040DA1">
        <w:rPr>
          <w:rFonts w:ascii="Times New Roman" w:hAnsi="Times New Roman" w:cs="Times New Roman"/>
        </w:rPr>
        <w:t>04</w:t>
      </w:r>
      <w:bookmarkStart w:id="0" w:name="_GoBack"/>
      <w:bookmarkEnd w:id="0"/>
      <w:r>
        <w:rPr>
          <w:rFonts w:ascii="Times New Roman" w:hAnsi="Times New Roman" w:cs="Times New Roman"/>
        </w:rPr>
        <w:t>432674</w:t>
      </w:r>
      <w:r w:rsidR="00040DA1">
        <w:rPr>
          <w:rFonts w:ascii="Times New Roman" w:hAnsi="Times New Roman" w:cs="Times New Roman"/>
        </w:rPr>
        <w:t xml:space="preserve"> </w:t>
      </w:r>
    </w:p>
    <w:p w14:paraId="76112906" w14:textId="77777777" w:rsidR="00EF49FA" w:rsidRDefault="00EF49FA" w:rsidP="00EF49FA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zh-CN"/>
        </w:rPr>
        <w:drawing>
          <wp:inline distT="0" distB="0" distL="0" distR="0" wp14:anchorId="0221200D" wp14:editId="4BD7527C">
            <wp:extent cx="4803775" cy="140843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3775" cy="1408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B5FCAC9" w14:textId="77777777" w:rsidR="00843289" w:rsidRDefault="00F12E33" w:rsidP="00EF49FA">
      <w:pPr>
        <w:spacing w:line="360" w:lineRule="auto"/>
        <w:rPr>
          <w:rFonts w:ascii="Times New Roman" w:hAnsi="Times New Roman" w:cs="Times New Roman"/>
        </w:rPr>
      </w:pPr>
      <w:r w:rsidRPr="00EF49FA">
        <w:rPr>
          <w:rFonts w:ascii="Times New Roman" w:hAnsi="Times New Roman" w:cs="Times New Roman"/>
        </w:rPr>
        <w:t>Discretize 3 wires into 6 filaments.</w:t>
      </w:r>
    </w:p>
    <w:p w14:paraId="74F34161" w14:textId="77777777" w:rsidR="00EF49FA" w:rsidRDefault="0098612E" w:rsidP="00EF49FA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 w14:anchorId="1E844E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_x0020_3" o:spid="_x0000_s1027" type="#_x0000_t75" style="position:absolute;margin-left:2.6pt;margin-top:20.4pt;width:199pt;height:52pt;z-index:251658240;visibility:visible">
            <v:imagedata r:id="rId6" o:title=""/>
          </v:shape>
          <o:OLEObject Type="Embed" ProgID="Equation.DSMT4" ShapeID="Object_x0020_3" DrawAspect="Content" ObjectID="_1514727151" r:id="rId7"/>
        </w:object>
      </w:r>
      <w:r w:rsidR="00EF49FA" w:rsidRPr="00EF49FA">
        <w:rPr>
          <w:rFonts w:ascii="Times New Roman" w:hAnsi="Times New Roman" w:cs="Times New Roman"/>
        </w:rPr>
        <w:t>For each filament, calculate its self-inductance</w:t>
      </w:r>
      <w:r w:rsidR="00EF49FA">
        <w:rPr>
          <w:rFonts w:ascii="Times New Roman" w:hAnsi="Times New Roman" w:cs="Times New Roman"/>
        </w:rPr>
        <w:t xml:space="preserve"> with:</w:t>
      </w:r>
    </w:p>
    <w:p w14:paraId="33202791" w14:textId="77777777" w:rsidR="00EF49FA" w:rsidRDefault="00EF49FA" w:rsidP="00EF49FA">
      <w:pPr>
        <w:spacing w:line="360" w:lineRule="auto"/>
        <w:rPr>
          <w:rFonts w:ascii="Times New Roman" w:hAnsi="Times New Roman" w:cs="Times New Roman"/>
        </w:rPr>
      </w:pPr>
    </w:p>
    <w:p w14:paraId="739AACEE" w14:textId="77777777" w:rsidR="00EF49FA" w:rsidRDefault="00EF49FA" w:rsidP="00EF49FA">
      <w:pPr>
        <w:spacing w:line="360" w:lineRule="auto"/>
        <w:rPr>
          <w:rFonts w:ascii="Times New Roman" w:hAnsi="Times New Roman" w:cs="Times New Roman"/>
        </w:rPr>
      </w:pPr>
    </w:p>
    <w:p w14:paraId="0FE91CB3" w14:textId="77777777" w:rsidR="00EF49FA" w:rsidRDefault="0098612E" w:rsidP="00EF49FA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 w14:anchorId="54D73EFD">
          <v:shape id="Object_x0020_2" o:spid="_x0000_s1028" type="#_x0000_t75" style="position:absolute;margin-left:2.6pt;margin-top:25.35pt;width:150.95pt;height:36pt;z-index:251659264;visibility:visible">
            <v:imagedata r:id="rId8" o:title=""/>
          </v:shape>
          <o:OLEObject Type="Embed" ProgID="Equation.DSMT4" ShapeID="Object_x0020_2" DrawAspect="Content" ObjectID="_1514727152" r:id="rId9"/>
        </w:object>
      </w:r>
      <w:r w:rsidR="00EF49FA" w:rsidRPr="00EF49FA">
        <w:rPr>
          <w:rFonts w:ascii="Times New Roman" w:hAnsi="Times New Roman" w:cs="Times New Roman"/>
        </w:rPr>
        <w:t>For each pair of filament, calculate the mutual inductance</w:t>
      </w:r>
      <w:r w:rsidR="00EF49FA">
        <w:rPr>
          <w:rFonts w:ascii="Times New Roman" w:hAnsi="Times New Roman" w:cs="Times New Roman"/>
        </w:rPr>
        <w:t xml:space="preserve"> with:</w:t>
      </w:r>
    </w:p>
    <w:p w14:paraId="7CFECAC7" w14:textId="77777777" w:rsidR="00EF49FA" w:rsidRDefault="00EF49FA" w:rsidP="00EF49FA">
      <w:pPr>
        <w:spacing w:line="360" w:lineRule="auto"/>
        <w:rPr>
          <w:rFonts w:ascii="Times New Roman" w:hAnsi="Times New Roman" w:cs="Times New Roman"/>
        </w:rPr>
      </w:pPr>
    </w:p>
    <w:p w14:paraId="55B626A2" w14:textId="77777777" w:rsidR="00925112" w:rsidRDefault="00925112" w:rsidP="00EF49FA">
      <w:pPr>
        <w:spacing w:line="360" w:lineRule="auto"/>
        <w:rPr>
          <w:rFonts w:ascii="Times New Roman" w:hAnsi="Times New Roman" w:cs="Times New Roman"/>
        </w:rPr>
      </w:pPr>
    </w:p>
    <w:p w14:paraId="47F4F5E2" w14:textId="77777777" w:rsidR="00925112" w:rsidRDefault="00925112" w:rsidP="00EF49FA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e can get the </w:t>
      </w:r>
      <w:r w:rsidRPr="00925112">
        <w:rPr>
          <w:rFonts w:ascii="Times New Roman" w:hAnsi="Times New Roman" w:cs="Times New Roman"/>
        </w:rPr>
        <w:t>inductance matrix for 6 filaments</w:t>
      </w:r>
      <w:r>
        <w:rPr>
          <w:rFonts w:ascii="Times New Roman" w:hAnsi="Times New Roman" w:cs="Times New Roman"/>
        </w:rPr>
        <w:t>:</w:t>
      </w:r>
    </w:p>
    <w:p w14:paraId="1B89C18F" w14:textId="77777777" w:rsidR="00925112" w:rsidRDefault="00925112" w:rsidP="00EF49FA">
      <w:pPr>
        <w:spacing w:line="360" w:lineRule="auto"/>
        <w:rPr>
          <w:rFonts w:ascii="Times New Roman" w:hAnsi="Times New Roman" w:cs="Times New Roman"/>
        </w:rPr>
      </w:pPr>
      <w:r>
        <w:rPr>
          <w:noProof/>
          <w:lang w:eastAsia="zh-CN"/>
        </w:rPr>
        <w:drawing>
          <wp:inline distT="0" distB="0" distL="0" distR="0" wp14:anchorId="60984C25" wp14:editId="4DAE1848">
            <wp:extent cx="4818472" cy="2219418"/>
            <wp:effectExtent l="0" t="0" r="1270" b="9525"/>
            <wp:docPr id="9217" name="Picture 9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19323" cy="2219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3585A" w14:textId="77777777" w:rsidR="00EF49FA" w:rsidRDefault="00EF49FA" w:rsidP="00EF49FA">
      <w:pPr>
        <w:spacing w:line="360" w:lineRule="auto"/>
        <w:rPr>
          <w:rFonts w:ascii="Times New Roman" w:hAnsi="Times New Roman" w:cs="Times New Roman"/>
        </w:rPr>
      </w:pPr>
    </w:p>
    <w:p w14:paraId="5CF14085" w14:textId="77777777" w:rsidR="00EF49FA" w:rsidRDefault="00925112" w:rsidP="00EF49FA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alculate the matrix of inductance with </w:t>
      </w:r>
      <w:proofErr w:type="spellStart"/>
      <w:r>
        <w:rPr>
          <w:rFonts w:ascii="Times New Roman" w:hAnsi="Times New Roman" w:cs="Times New Roman"/>
        </w:rPr>
        <w:t>Matlab</w:t>
      </w:r>
      <w:proofErr w:type="spellEnd"/>
      <w:r>
        <w:rPr>
          <w:rFonts w:ascii="Times New Roman" w:hAnsi="Times New Roman" w:cs="Times New Roman"/>
        </w:rPr>
        <w:t xml:space="preserve"> code:</w:t>
      </w:r>
    </w:p>
    <w:p w14:paraId="2E4527A0" w14:textId="77777777" w:rsidR="00925112" w:rsidRDefault="00925112" w:rsidP="00EF49FA">
      <w:pPr>
        <w:spacing w:line="360" w:lineRule="auto"/>
        <w:rPr>
          <w:rFonts w:ascii="Times New Roman" w:hAnsi="Times New Roman" w:cs="Times New Roman"/>
        </w:rPr>
      </w:pPr>
      <w:r>
        <w:rPr>
          <w:noProof/>
          <w:lang w:eastAsia="zh-CN"/>
        </w:rPr>
        <w:drawing>
          <wp:inline distT="0" distB="0" distL="0" distR="0" wp14:anchorId="2AE67120" wp14:editId="658EB2D6">
            <wp:extent cx="4687410" cy="4743500"/>
            <wp:effectExtent l="0" t="0" r="0" b="0"/>
            <wp:docPr id="9216" name="Picture 9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99694" cy="4755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E01E3" w14:textId="77777777" w:rsidR="00925112" w:rsidRDefault="00925112" w:rsidP="00EF49FA">
      <w:pPr>
        <w:spacing w:line="360" w:lineRule="auto"/>
        <w:rPr>
          <w:rFonts w:ascii="Times New Roman" w:hAnsi="Times New Roman" w:cs="Times New Roman"/>
        </w:rPr>
      </w:pPr>
      <w:r w:rsidRPr="00925112">
        <w:rPr>
          <w:rFonts w:ascii="Times New Roman" w:hAnsi="Times New Roman" w:cs="Times New Roman"/>
        </w:rPr>
        <w:t>Calculate inductance matrix of three wires with</w:t>
      </w:r>
      <w:r>
        <w:rPr>
          <w:rFonts w:ascii="Times New Roman" w:hAnsi="Times New Roman" w:cs="Times New Roman"/>
        </w:rPr>
        <w:t>:</w:t>
      </w:r>
    </w:p>
    <w:p w14:paraId="6A6B365B" w14:textId="77777777" w:rsidR="00925112" w:rsidRDefault="00925112" w:rsidP="00EF49FA">
      <w:pPr>
        <w:spacing w:line="360" w:lineRule="auto"/>
        <w:rPr>
          <w:rFonts w:ascii="Times New Roman" w:hAnsi="Times New Roman"/>
          <w:position w:val="-30"/>
          <w:sz w:val="24"/>
          <w:szCs w:val="24"/>
        </w:rPr>
      </w:pPr>
      <w:r w:rsidRPr="0007165A">
        <w:rPr>
          <w:rFonts w:ascii="Times New Roman" w:hAnsi="Times New Roman"/>
          <w:position w:val="-30"/>
          <w:sz w:val="24"/>
          <w:szCs w:val="24"/>
        </w:rPr>
        <w:object w:dxaOrig="1700" w:dyaOrig="700" w14:anchorId="2E6FB042">
          <v:shape id="_x0000_i1025" type="#_x0000_t75" style="width:85.1pt;height:34.6pt" o:ole="">
            <v:imagedata r:id="rId12" o:title=""/>
          </v:shape>
          <o:OLEObject Type="Embed" ProgID="Equation.DSMT4" ShapeID="_x0000_i1025" DrawAspect="Content" ObjectID="_1514727145" r:id="rId13"/>
        </w:object>
      </w:r>
    </w:p>
    <w:p w14:paraId="2E11398B" w14:textId="77777777" w:rsidR="00925112" w:rsidRDefault="00925112" w:rsidP="00EF49FA">
      <w:pPr>
        <w:spacing w:line="360" w:lineRule="auto"/>
        <w:rPr>
          <w:rFonts w:ascii="Times New Roman" w:hAnsi="Times New Roman"/>
          <w:szCs w:val="24"/>
        </w:rPr>
      </w:pPr>
      <w:r w:rsidRPr="00925112">
        <w:rPr>
          <w:rFonts w:ascii="Times New Roman" w:hAnsi="Times New Roman" w:hint="eastAsia"/>
          <w:szCs w:val="24"/>
        </w:rPr>
        <w:t xml:space="preserve">We </w:t>
      </w:r>
      <w:r w:rsidRPr="00925112">
        <w:rPr>
          <w:rFonts w:ascii="Times New Roman" w:hAnsi="Times New Roman"/>
          <w:szCs w:val="24"/>
        </w:rPr>
        <w:t>can get the</w:t>
      </w:r>
      <w:r w:rsidRPr="00925112">
        <w:rPr>
          <w:rFonts w:ascii="Times New Roman" w:hAnsi="Times New Roman" w:hint="eastAsia"/>
          <w:szCs w:val="24"/>
        </w:rPr>
        <w:t xml:space="preserve"> inductance matrix for 3</w:t>
      </w:r>
      <w:r w:rsidRPr="00925112">
        <w:rPr>
          <w:rFonts w:ascii="Times New Roman" w:hAnsi="Times New Roman"/>
          <w:szCs w:val="24"/>
        </w:rPr>
        <w:t xml:space="preserve"> wires:</w:t>
      </w:r>
    </w:p>
    <w:p w14:paraId="65D96655" w14:textId="77777777" w:rsidR="00925112" w:rsidRDefault="00925112" w:rsidP="00EF49FA">
      <w:pPr>
        <w:spacing w:line="360" w:lineRule="auto"/>
        <w:rPr>
          <w:rFonts w:ascii="Times New Roman" w:hAnsi="Times New Roman"/>
          <w:szCs w:val="24"/>
        </w:rPr>
      </w:pPr>
      <w:r>
        <w:rPr>
          <w:noProof/>
          <w:lang w:eastAsia="zh-CN"/>
        </w:rPr>
        <w:drawing>
          <wp:inline distT="0" distB="0" distL="0" distR="0" wp14:anchorId="0DC998C4" wp14:editId="09F640F1">
            <wp:extent cx="2162175" cy="1114425"/>
            <wp:effectExtent l="0" t="0" r="9525" b="9525"/>
            <wp:docPr id="9218" name="Picture 9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7A6BD" w14:textId="77777777" w:rsidR="003B37F2" w:rsidRDefault="003B37F2" w:rsidP="003B37F2">
      <w:r w:rsidRPr="003B37F2">
        <w:rPr>
          <w:rFonts w:ascii="Times New Roman" w:hAnsi="Times New Roman" w:hint="eastAsia"/>
          <w:szCs w:val="24"/>
        </w:rPr>
        <w:lastRenderedPageBreak/>
        <w:t xml:space="preserve"> Capacitance calculation:</w:t>
      </w:r>
    </w:p>
    <w:p w14:paraId="52049506" w14:textId="77777777" w:rsidR="003B37F2" w:rsidRDefault="003B37F2" w:rsidP="003B37F2">
      <w:pPr>
        <w:jc w:val="center"/>
      </w:pPr>
      <w:r>
        <w:rPr>
          <w:noProof/>
          <w:lang w:eastAsia="zh-CN"/>
        </w:rPr>
        <w:drawing>
          <wp:inline distT="0" distB="0" distL="0" distR="0" wp14:anchorId="472617B2" wp14:editId="1B67DFB5">
            <wp:extent cx="3477296" cy="1266715"/>
            <wp:effectExtent l="0" t="0" r="0" b="0"/>
            <wp:docPr id="2" name="图片 2" descr="D:\201C\图片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201C\图片2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8947" cy="1267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D5E465" w14:textId="77777777" w:rsidR="003B37F2" w:rsidRDefault="003B37F2" w:rsidP="003B37F2">
      <w:pPr>
        <w:jc w:val="center"/>
        <w:rPr>
          <w:rFonts w:ascii="Times New Roman" w:hAnsi="Times New Roman"/>
          <w:position w:val="-30"/>
          <w:sz w:val="24"/>
          <w:szCs w:val="24"/>
        </w:rPr>
      </w:pPr>
      <w:r w:rsidRPr="00EE12A8">
        <w:rPr>
          <w:rFonts w:ascii="Times New Roman" w:hAnsi="Times New Roman"/>
          <w:position w:val="-66"/>
          <w:sz w:val="24"/>
          <w:szCs w:val="24"/>
        </w:rPr>
        <w:object w:dxaOrig="6700" w:dyaOrig="1440" w14:anchorId="7AFDE6A3">
          <v:shape id="_x0000_i1026" type="#_x0000_t75" style="width:335.7pt;height:1in" o:ole="">
            <v:imagedata r:id="rId16" o:title=""/>
          </v:shape>
          <o:OLEObject Type="Embed" ProgID="Equation.DSMT4" ShapeID="_x0000_i1026" DrawAspect="Content" ObjectID="_1514727146" r:id="rId17"/>
        </w:object>
      </w:r>
    </w:p>
    <w:p w14:paraId="6CA7A8AB" w14:textId="77777777" w:rsidR="003B37F2" w:rsidRDefault="003B37F2" w:rsidP="003B37F2">
      <w:pPr>
        <w:jc w:val="center"/>
        <w:rPr>
          <w:rFonts w:ascii="Times New Roman" w:hAnsi="Times New Roman"/>
          <w:position w:val="-30"/>
          <w:sz w:val="24"/>
          <w:szCs w:val="24"/>
        </w:rPr>
      </w:pPr>
      <w:r w:rsidRPr="00EE12A8">
        <w:rPr>
          <w:rFonts w:ascii="Times New Roman" w:hAnsi="Times New Roman"/>
          <w:position w:val="-74"/>
          <w:sz w:val="24"/>
          <w:szCs w:val="24"/>
        </w:rPr>
        <w:object w:dxaOrig="5899" w:dyaOrig="1600" w14:anchorId="7985EAC8">
          <v:shape id="_x0000_i1027" type="#_x0000_t75" style="width:295.5pt;height:80.4pt" o:ole="">
            <v:imagedata r:id="rId18" o:title=""/>
          </v:shape>
          <o:OLEObject Type="Embed" ProgID="Equation.DSMT4" ShapeID="_x0000_i1027" DrawAspect="Content" ObjectID="_1514727147" r:id="rId19"/>
        </w:object>
      </w:r>
    </w:p>
    <w:p w14:paraId="76FE87E0" w14:textId="77777777" w:rsidR="003B37F2" w:rsidRDefault="003B37F2" w:rsidP="003B37F2">
      <w:pPr>
        <w:jc w:val="center"/>
        <w:rPr>
          <w:rFonts w:ascii="Times New Roman" w:hAnsi="Times New Roman"/>
          <w:position w:val="-34"/>
          <w:sz w:val="24"/>
          <w:szCs w:val="24"/>
        </w:rPr>
      </w:pPr>
      <w:r w:rsidRPr="00F46CBD">
        <w:rPr>
          <w:rFonts w:ascii="Times New Roman" w:hAnsi="Times New Roman"/>
          <w:position w:val="-34"/>
          <w:sz w:val="24"/>
          <w:szCs w:val="24"/>
        </w:rPr>
        <w:object w:dxaOrig="3900" w:dyaOrig="800" w14:anchorId="218CE655">
          <v:shape id="_x0000_i1028" type="#_x0000_t75" style="width:195.45pt;height:40.2pt" o:ole="">
            <v:imagedata r:id="rId20" o:title=""/>
          </v:shape>
          <o:OLEObject Type="Embed" ProgID="Equation.DSMT4" ShapeID="_x0000_i1028" DrawAspect="Content" ObjectID="_1514727148" r:id="rId21"/>
        </w:object>
      </w:r>
    </w:p>
    <w:p w14:paraId="1DAFA1F9" w14:textId="77777777" w:rsidR="003B37F2" w:rsidRPr="003B37F2" w:rsidRDefault="003B37F2" w:rsidP="003B37F2">
      <w:pPr>
        <w:rPr>
          <w:rFonts w:ascii="Times New Roman" w:hAnsi="Times New Roman"/>
          <w:position w:val="-34"/>
          <w:sz w:val="24"/>
          <w:szCs w:val="24"/>
        </w:rPr>
      </w:pPr>
      <w:r w:rsidRPr="003B37F2">
        <w:rPr>
          <w:rFonts w:ascii="Times New Roman" w:hAnsi="Times New Roman"/>
          <w:position w:val="-12"/>
          <w:sz w:val="24"/>
          <w:szCs w:val="24"/>
        </w:rPr>
        <w:object w:dxaOrig="760" w:dyaOrig="360" w14:anchorId="356CFF1B">
          <v:shape id="_x0000_i1029" type="#_x0000_t75" style="width:37.4pt;height:17.75pt" o:ole="">
            <v:imagedata r:id="rId22" o:title=""/>
          </v:shape>
          <o:OLEObject Type="Embed" ProgID="Equation.DSMT4" ShapeID="_x0000_i1029" DrawAspect="Content" ObjectID="_1514727149" r:id="rId23"/>
        </w:object>
      </w:r>
    </w:p>
    <w:p w14:paraId="75E5A233" w14:textId="77777777" w:rsidR="003B37F2" w:rsidRPr="003B37F2" w:rsidRDefault="003B37F2" w:rsidP="003B37F2">
      <w:pPr>
        <w:spacing w:line="360" w:lineRule="auto"/>
        <w:rPr>
          <w:rFonts w:ascii="Times New Roman" w:hAnsi="Times New Roman"/>
          <w:szCs w:val="24"/>
        </w:rPr>
      </w:pPr>
      <w:r w:rsidRPr="003B37F2">
        <w:rPr>
          <w:rFonts w:ascii="Times New Roman" w:hAnsi="Times New Roman" w:hint="eastAsia"/>
          <w:szCs w:val="24"/>
        </w:rPr>
        <w:t>Resistance calculation:</w:t>
      </w:r>
    </w:p>
    <w:p w14:paraId="058C6914" w14:textId="77777777" w:rsidR="003B37F2" w:rsidRDefault="00610A4A" w:rsidP="003B37F2">
      <w:pPr>
        <w:jc w:val="center"/>
        <w:rPr>
          <w:rFonts w:ascii="Times New Roman" w:hAnsi="Times New Roman"/>
          <w:position w:val="-24"/>
          <w:sz w:val="24"/>
          <w:szCs w:val="24"/>
        </w:rPr>
      </w:pPr>
      <w:r w:rsidRPr="00502F37">
        <w:rPr>
          <w:rFonts w:ascii="Times New Roman" w:hAnsi="Times New Roman"/>
          <w:position w:val="-40"/>
          <w:sz w:val="24"/>
          <w:szCs w:val="24"/>
        </w:rPr>
        <w:object w:dxaOrig="2720" w:dyaOrig="920" w14:anchorId="31837970">
          <v:shape id="_x0000_i1030" type="#_x0000_t75" style="width:136.5pt;height:45.8pt" o:ole="">
            <v:imagedata r:id="rId24" o:title=""/>
          </v:shape>
          <o:OLEObject Type="Embed" ProgID="Equation.DSMT4" ShapeID="_x0000_i1030" DrawAspect="Content" ObjectID="_1514727150" r:id="rId25"/>
        </w:object>
      </w:r>
    </w:p>
    <w:p w14:paraId="76A7E321" w14:textId="77777777" w:rsidR="00BB7CB5" w:rsidRDefault="00BB7CB5" w:rsidP="00BB7CB5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t>Simulation:</w:t>
      </w:r>
    </w:p>
    <w:p w14:paraId="21C1520A" w14:textId="77777777" w:rsidR="00BB7CB5" w:rsidRDefault="001C7652" w:rsidP="00BB7CB5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t>Layout with Cadence:</w:t>
      </w:r>
    </w:p>
    <w:p w14:paraId="10751696" w14:textId="77777777" w:rsidR="00502F37" w:rsidRDefault="00502F37" w:rsidP="00BB7CB5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t>RC circuit model:</w:t>
      </w:r>
    </w:p>
    <w:p w14:paraId="76F040DF" w14:textId="77777777" w:rsidR="001C7652" w:rsidRDefault="001C7652" w:rsidP="00BB7CB5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  <w:lang w:eastAsia="zh-CN"/>
        </w:rPr>
        <w:lastRenderedPageBreak/>
        <w:drawing>
          <wp:inline distT="0" distB="0" distL="0" distR="0" wp14:anchorId="1BD6943B" wp14:editId="12016D69">
            <wp:extent cx="5079322" cy="3613212"/>
            <wp:effectExtent l="0" t="0" r="7620" b="6350"/>
            <wp:docPr id="3" name="Picture 3" descr="\\labsamba2.seas.ucla.edu\congg\Desktop\layout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\\labsamba2.seas.ucla.edu\congg\Desktop\layout1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4120" cy="361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F596AE" w14:textId="77777777" w:rsidR="00F12E33" w:rsidRDefault="00F12E33" w:rsidP="00BB7CB5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t>Rising time = 20ps</w:t>
      </w:r>
    </w:p>
    <w:p w14:paraId="5DA29229" w14:textId="77777777" w:rsidR="001C7652" w:rsidRDefault="00F12E33" w:rsidP="00BB7CB5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  <w:lang w:eastAsia="zh-CN"/>
        </w:rPr>
        <w:drawing>
          <wp:inline distT="0" distB="0" distL="0" distR="0" wp14:anchorId="5BCEFDAE" wp14:editId="2EE6E051">
            <wp:extent cx="5164119" cy="3875996"/>
            <wp:effectExtent l="0" t="0" r="0" b="0"/>
            <wp:docPr id="4" name="Picture 4" descr="\\labsamba2.seas.ucla.edu\congg\Desktop\1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\\labsamba2.seas.ucla.edu\congg\Desktop\123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697" cy="388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CE1FF6" w14:textId="77777777" w:rsidR="00502F37" w:rsidRDefault="00502F37" w:rsidP="00BB7CB5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lastRenderedPageBreak/>
        <w:t>RCL circuit model:</w:t>
      </w:r>
    </w:p>
    <w:p w14:paraId="3EACFDE1" w14:textId="77777777" w:rsidR="00502F37" w:rsidRDefault="00502F37" w:rsidP="00BB7CB5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  <w:lang w:eastAsia="zh-CN"/>
        </w:rPr>
        <w:drawing>
          <wp:inline distT="0" distB="0" distL="0" distR="0" wp14:anchorId="6A3850AD" wp14:editId="0D7BE11B">
            <wp:extent cx="5273336" cy="3932808"/>
            <wp:effectExtent l="0" t="0" r="3810" b="0"/>
            <wp:docPr id="5" name="Picture 5" descr="\\labsamba2.seas.ucla.edu\congg\Desktop\layout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\labsamba2.seas.ucla.edu\congg\Desktop\layout2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638" cy="3931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46E98" w14:textId="77777777" w:rsidR="00502F37" w:rsidRDefault="00502F37" w:rsidP="00502F37">
      <w:pPr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t>Rising time = 20ps</w:t>
      </w:r>
    </w:p>
    <w:p w14:paraId="12636622" w14:textId="77777777" w:rsidR="00502F37" w:rsidRDefault="00502F37" w:rsidP="00BB7CB5">
      <w:pPr>
        <w:rPr>
          <w:rFonts w:ascii="Times New Roman" w:hAnsi="Times New Roman"/>
          <w:position w:val="-24"/>
          <w:sz w:val="24"/>
          <w:szCs w:val="24"/>
        </w:rPr>
      </w:pPr>
    </w:p>
    <w:p w14:paraId="0A51E093" w14:textId="77777777" w:rsidR="00EF49FA" w:rsidRPr="00A33F95" w:rsidRDefault="00502F37" w:rsidP="00A33F95">
      <w:pPr>
        <w:rPr>
          <w:rFonts w:ascii="Times New Roman" w:hAnsi="Times New Roman"/>
          <w:position w:val="-24"/>
          <w:sz w:val="24"/>
          <w:szCs w:val="24"/>
          <w:lang w:eastAsia="zh-CN"/>
        </w:rPr>
      </w:pPr>
      <w:r>
        <w:rPr>
          <w:noProof/>
          <w:lang w:eastAsia="zh-CN"/>
        </w:rPr>
        <w:drawing>
          <wp:inline distT="0" distB="0" distL="0" distR="0" wp14:anchorId="64777DA2" wp14:editId="571B8BDD">
            <wp:extent cx="5095783" cy="3098307"/>
            <wp:effectExtent l="0" t="0" r="0" b="698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101738" cy="3101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F49FA" w:rsidRPr="00A33F9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Monotype Sorts">
    <w:altName w:val="Times New Roman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6D312E31"/>
    <w:multiLevelType w:val="hybridMultilevel"/>
    <w:tmpl w:val="8E665072"/>
    <w:lvl w:ilvl="0" w:tplc="BD0C2F0E">
      <w:start w:val="1"/>
      <w:numFmt w:val="bullet"/>
      <w:lvlText w:val="n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7B46AFE2">
      <w:start w:val="1"/>
      <w:numFmt w:val="bullet"/>
      <w:lvlText w:val="n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169480C4" w:tentative="1">
      <w:start w:val="1"/>
      <w:numFmt w:val="bullet"/>
      <w:lvlText w:val="n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458675FC" w:tentative="1">
      <w:start w:val="1"/>
      <w:numFmt w:val="bullet"/>
      <w:lvlText w:val="n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E85EE35E" w:tentative="1">
      <w:start w:val="1"/>
      <w:numFmt w:val="bullet"/>
      <w:lvlText w:val="n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0C80E200" w:tentative="1">
      <w:start w:val="1"/>
      <w:numFmt w:val="bullet"/>
      <w:lvlText w:val="n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D0F4BD18" w:tentative="1">
      <w:start w:val="1"/>
      <w:numFmt w:val="bullet"/>
      <w:lvlText w:val="n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DEF8550A" w:tentative="1">
      <w:start w:val="1"/>
      <w:numFmt w:val="bullet"/>
      <w:lvlText w:val="n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EECCBBD0" w:tentative="1">
      <w:start w:val="1"/>
      <w:numFmt w:val="bullet"/>
      <w:lvlText w:val="n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7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4763"/>
    <w:rsid w:val="00040DA1"/>
    <w:rsid w:val="001C7652"/>
    <w:rsid w:val="001D7F2F"/>
    <w:rsid w:val="00237562"/>
    <w:rsid w:val="003B37F2"/>
    <w:rsid w:val="00502F37"/>
    <w:rsid w:val="005F4763"/>
    <w:rsid w:val="00610A4A"/>
    <w:rsid w:val="00705546"/>
    <w:rsid w:val="00730F3B"/>
    <w:rsid w:val="00764BBE"/>
    <w:rsid w:val="00843289"/>
    <w:rsid w:val="00925112"/>
    <w:rsid w:val="0098612E"/>
    <w:rsid w:val="00A33F95"/>
    <w:rsid w:val="00A65C29"/>
    <w:rsid w:val="00BB7CB5"/>
    <w:rsid w:val="00BC4E87"/>
    <w:rsid w:val="00CC69E6"/>
    <w:rsid w:val="00EF49FA"/>
    <w:rsid w:val="00F12E33"/>
    <w:rsid w:val="00F5524E"/>
    <w:rsid w:val="00FC7933"/>
    <w:rsid w:val="00FF1248"/>
    <w:rsid w:val="00FF51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029E7CA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F49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批注框文本字符"/>
    <w:basedOn w:val="a0"/>
    <w:link w:val="a3"/>
    <w:uiPriority w:val="99"/>
    <w:semiHidden/>
    <w:rsid w:val="00EF49F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0958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947358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11.wmf"/><Relationship Id="rId21" Type="http://schemas.openxmlformats.org/officeDocument/2006/relationships/oleObject" Target="embeddings/oleObject6.bin"/><Relationship Id="rId22" Type="http://schemas.openxmlformats.org/officeDocument/2006/relationships/image" Target="media/image12.wmf"/><Relationship Id="rId23" Type="http://schemas.openxmlformats.org/officeDocument/2006/relationships/oleObject" Target="embeddings/oleObject7.bin"/><Relationship Id="rId24" Type="http://schemas.openxmlformats.org/officeDocument/2006/relationships/image" Target="media/image13.wmf"/><Relationship Id="rId25" Type="http://schemas.openxmlformats.org/officeDocument/2006/relationships/oleObject" Target="embeddings/oleObject8.bin"/><Relationship Id="rId26" Type="http://schemas.openxmlformats.org/officeDocument/2006/relationships/image" Target="media/image14.png"/><Relationship Id="rId27" Type="http://schemas.openxmlformats.org/officeDocument/2006/relationships/image" Target="media/image15.png"/><Relationship Id="rId28" Type="http://schemas.openxmlformats.org/officeDocument/2006/relationships/image" Target="media/image16.png"/><Relationship Id="rId29" Type="http://schemas.openxmlformats.org/officeDocument/2006/relationships/image" Target="media/image17.png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image" Target="media/image4.png"/><Relationship Id="rId11" Type="http://schemas.openxmlformats.org/officeDocument/2006/relationships/image" Target="media/image5.png"/><Relationship Id="rId12" Type="http://schemas.openxmlformats.org/officeDocument/2006/relationships/image" Target="media/image6.wmf"/><Relationship Id="rId13" Type="http://schemas.openxmlformats.org/officeDocument/2006/relationships/oleObject" Target="embeddings/oleObject3.bin"/><Relationship Id="rId14" Type="http://schemas.openxmlformats.org/officeDocument/2006/relationships/image" Target="media/image7.png"/><Relationship Id="rId15" Type="http://schemas.openxmlformats.org/officeDocument/2006/relationships/image" Target="media/image8.png"/><Relationship Id="rId16" Type="http://schemas.openxmlformats.org/officeDocument/2006/relationships/image" Target="media/image9.wmf"/><Relationship Id="rId17" Type="http://schemas.openxmlformats.org/officeDocument/2006/relationships/oleObject" Target="embeddings/oleObject4.bin"/><Relationship Id="rId18" Type="http://schemas.openxmlformats.org/officeDocument/2006/relationships/image" Target="media/image10.wmf"/><Relationship Id="rId19" Type="http://schemas.openxmlformats.org/officeDocument/2006/relationships/oleObject" Target="embeddings/oleObject5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wmf"/><Relationship Id="rId7" Type="http://schemas.openxmlformats.org/officeDocument/2006/relationships/oleObject" Target="embeddings/oleObject1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5</Pages>
  <Words>125</Words>
  <Characters>714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, CONG</dc:creator>
  <cp:keywords/>
  <dc:description/>
  <cp:lastModifiedBy>Microsoft Office 用户</cp:lastModifiedBy>
  <cp:revision>9</cp:revision>
  <dcterms:created xsi:type="dcterms:W3CDTF">2013-01-24T00:31:00Z</dcterms:created>
  <dcterms:modified xsi:type="dcterms:W3CDTF">2016-01-20T00:46:00Z</dcterms:modified>
</cp:coreProperties>
</file>